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256" r:id="rId2"/>
    <p:sldId id="286" r:id="rId3"/>
    <p:sldId id="287" r:id="rId4"/>
    <p:sldId id="288" r:id="rId5"/>
    <p:sldId id="291" r:id="rId6"/>
    <p:sldId id="289" r:id="rId7"/>
    <p:sldId id="290" r:id="rId8"/>
    <p:sldId id="292" r:id="rId9"/>
    <p:sldId id="293" r:id="rId10"/>
    <p:sldId id="325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22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1" r:id="rId39"/>
    <p:sldId id="320" r:id="rId40"/>
    <p:sldId id="323" r:id="rId41"/>
    <p:sldId id="324" r:id="rId42"/>
  </p:sldIdLst>
  <p:sldSz cx="12192000" cy="6858000"/>
  <p:notesSz cx="6858000" cy="9144000"/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9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B50DE0-1387-47D4-963A-A7987A0B1931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5133A3-E5B4-4AB6-8061-ECCFE761B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519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EA910-254F-4338-9D55-6938667F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819D67-59AE-4628-9625-F0B91EEB2A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72A3F-C737-4104-9931-92A731D94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BD597-9751-4426-8CF4-41E5BD658425}" type="datetime1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0443D5-809A-4B07-A135-4F802D23C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3E058-70E3-4173-A597-3EBF8B780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511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A5D1-EC57-42AA-A029-CB4123569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EA9B5E-A58F-4B76-8CA1-4B9DF8A7E1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8A88D-CDE4-477F-ACDD-F5855C086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93079-E43C-4DAD-903C-C04312C26538}" type="datetime1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0895B7-47BC-42CD-9379-0D677B0A6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C4DF38-8B71-4A41-90EF-1738932F1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76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4EB9AFA-D682-4AC2-8478-AFFA9DB232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C74E88-825D-4B17-9BA6-CC5E8E1A27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214A3D-FA33-44C9-80AD-5811CD350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4FF3C-9C71-4542-9FE1-18090525EB9E}" type="datetime1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86930F-4511-41C1-8743-E51E83A14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1DEE0-929F-4651-857D-E17B7241E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206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9B6E2-B60D-49C7-8D59-47ED23D5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935191-B1D5-472A-B457-D3C5805E2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F4D1B-1269-4F5E-8856-03C313932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529A6-183D-4E71-AB61-68163D862E92}" type="datetime1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18606F-5BF7-48AE-A628-F33FDDFBC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F171A3-78E6-45E1-A5A5-91C4CAA0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886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4C97C-DD04-415A-9EF0-2458D1E84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C1568-6406-4BAE-807D-8C3B204B16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13735-E11C-4E41-86A4-1EDC9C626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1D51D-D0DA-4FF7-9613-AF20441B2EEF}" type="datetime1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8548AC-4279-4865-936B-CFD0221B8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BF4EA-977F-49F5-9FDF-44E437039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197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F2AFD-1216-4D77-86E6-29524E0AB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FC961-949B-452B-BD2B-5AA2E99582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0BBCB3-5D79-4C4C-AD2D-62029A99E2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E0F298-E99A-4302-9581-C3EFC4542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1A08D-B92F-4718-A248-56C10A8F5914}" type="datetime1">
              <a:rPr lang="en-US" smtClean="0"/>
              <a:t>10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7D32B2-E968-4B16-989C-E922361F8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B1FA91-7275-4E27-AB0C-F72F84F4C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151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BF45A-9889-4A12-B0DB-9F4D03E12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6907E2-3954-48FE-86D3-689A25E91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69B797-35AD-4918-B20E-A89797D3D4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9F215-4227-4561-BBD3-FFC47EDDEA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FB7DC0-83E3-41C2-B565-3E9C5E49CD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BFA470-13AB-4352-BF0F-636655A1C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BC5BB-D59B-4CB1-B1E3-F473AA731A94}" type="datetime1">
              <a:rPr lang="en-US" smtClean="0"/>
              <a:t>10/1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F1A136-0BC6-4C25-B0DD-5E9EFF0DF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3698A75-0E09-422E-AFE9-5A4FBDEE5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89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EF3B3-D023-4EBB-BC64-109956061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D07D51-32BE-4BB7-B9F5-EA2548250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93CFC-8EA6-4877-B4C3-45F30D58314C}" type="datetime1">
              <a:rPr lang="en-US" smtClean="0"/>
              <a:t>10/1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6A40C0-8E55-44A9-A87E-4EA54A63B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08460D-E11B-40DA-B962-DFADC53B3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04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BE72FF-3FD1-4405-BD4F-965797C82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DDE18-EE57-4F09-AF41-F14A3EDEA9E5}" type="datetime1">
              <a:rPr lang="en-US" smtClean="0"/>
              <a:t>10/1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F778A2-9534-4CA8-A652-774FA873A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16EE83-F840-4029-99DB-C0311ADFB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416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57F9D-7382-428F-BE5B-94B8BF91C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69C35E-964A-4217-BE0D-2EE291DD3E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3E4EFD-1DE3-484B-A456-68342627E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F51C0-FFEF-4AB3-B5F0-2109BB35D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17021-82E1-4B92-8623-2429BB2887D2}" type="datetime1">
              <a:rPr lang="en-US" smtClean="0"/>
              <a:t>10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49EFD8-BAA8-494A-9F0E-744AB4835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713116-E888-4416-A874-4274C435B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43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6941D-AACA-4596-8388-C3D18E04A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5A7B626-8F24-4388-889A-B9B42A2D00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353F8C-11B1-45E6-A66E-5B7A0F990D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7CFEFF-8030-4729-8F79-EF8671109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7C6C7-5350-496E-AAAE-49CB6ABE4804}" type="datetime1">
              <a:rPr lang="en-US" smtClean="0"/>
              <a:t>10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2BD7F4-C8E8-4C48-8344-63FB91D75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D0C5CC-000C-4CA7-BF45-43F8C77B7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19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82A40A-1B46-4273-BDF9-6C192EF4F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E5267B-B970-4EEB-8133-45CC3B30CC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08B013-1AD9-4F53-B0C1-64793AE43F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A1111-4342-42BA-9FE7-103F35BCD2CE}" type="datetime1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F2448-D30E-48AB-8A2B-CFDA0E1F94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388B46-8416-47CA-B8B8-C953B6D6FD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708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1.png"/><Relationship Id="rId7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9C088-D93D-46E3-943B-67AF7F0C47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CD0B6B-041B-46DA-B84A-6CFA57DEB16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Special Continuous Random Variables:</a:t>
            </a:r>
          </a:p>
          <a:p>
            <a:r>
              <a:rPr lang="en-US" dirty="0"/>
              <a:t>PDF, CDF, Mathematical Expectations, and Probability Calculations.</a:t>
            </a:r>
          </a:p>
          <a:p>
            <a:r>
              <a:rPr lang="en-US" b="1" dirty="0"/>
              <a:t>Reading Exercise: </a:t>
            </a:r>
            <a:r>
              <a:rPr lang="en-US" dirty="0"/>
              <a:t>Montgomery and Runger Sections 4.4-4.7</a:t>
            </a:r>
          </a:p>
          <a:p>
            <a:r>
              <a:rPr lang="en-US" dirty="0"/>
              <a:t>(</a:t>
            </a:r>
            <a:r>
              <a:rPr lang="en-US" b="1" dirty="0"/>
              <a:t>Reading Exercises:  </a:t>
            </a:r>
            <a:r>
              <a:rPr lang="en-US" dirty="0"/>
              <a:t>Yates and Goodman –Section 4.5-4.7)</a:t>
            </a:r>
          </a:p>
        </p:txBody>
      </p:sp>
    </p:spTree>
    <p:extLst>
      <p:ext uri="{BB962C8B-B14F-4D97-AF65-F5344CB8AC3E}">
        <p14:creationId xmlns:p14="http://schemas.microsoft.com/office/powerpoint/2010/main" val="843706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BF6B5-96FB-42D2-925D-3CA4FA628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onential Random Variable</a:t>
            </a:r>
            <a:br>
              <a:rPr lang="en-US" dirty="0"/>
            </a:br>
            <a:r>
              <a:rPr lang="en-US" dirty="0"/>
              <a:t>(Memoryless property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061415-5D30-457F-94D7-36690C29C4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emoryless property of the exponential distribution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gt;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gt;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US" b="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b="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gt;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gt;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∩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</m:d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</m:d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b="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b="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</m:d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</m:d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𝜆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𝜆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𝜆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061415-5D30-457F-94D7-36690C29C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2FAEBC-DF0C-4571-8C30-C74364305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7754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18490-EE80-4C60-AC9F-A93A2413E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B42AC-A672-497E-9B25-CEB160E434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interval of service for a customer in a line at the bank has an exponential distribution with paramet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33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𝑒𝑐</m:t>
                        </m:r>
                      </m:den>
                    </m:f>
                  </m:oMath>
                </a14:m>
                <a:r>
                  <a:rPr lang="en-US" dirty="0"/>
                  <a:t>.  You are next to be served.  </a:t>
                </a:r>
              </a:p>
              <a:p>
                <a:pPr marL="514350" indent="-514350">
                  <a:buAutoNum type="alphaLcParenBoth"/>
                </a:pPr>
                <a:r>
                  <a:rPr lang="en-US" dirty="0"/>
                  <a:t>What is the probabilit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𝑒𝑐𝑜𝑛𝑑𝑠</m:t>
                    </m:r>
                  </m:oMath>
                </a14:m>
                <a:r>
                  <a:rPr lang="en-US" dirty="0"/>
                  <a:t> or less will elapse until you are finished being served?  </a:t>
                </a:r>
              </a:p>
              <a:p>
                <a:pPr marL="514350" indent="-514350">
                  <a:buAutoNum type="alphaLcParenBoth"/>
                </a:pPr>
                <a:r>
                  <a:rPr lang="en-US" dirty="0"/>
                  <a:t>What is the probability that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𝑖𝑛𝑢𝑡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greater will elapse until you are finished being served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B42AC-A672-497E-9B25-CEB160E434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406882-47E7-49CE-B5F6-7F559318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2891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DCC0D-3B65-49E9-843C-B6BBD8BF9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6 Sol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300FA0-EFA1-471B-BC0C-CE5FD91045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at we want is the duration from beginning to completion of service. Let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represent the time interva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DF i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(a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(b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300FA0-EFA1-471B-BC0C-CE5FD91045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 r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8CCD41-47CA-4451-84F4-075E9F34C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359C7-B8B0-4637-BE50-5D3A8BB2B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93357"/>
              </p:ext>
            </p:extLst>
          </p:nvPr>
        </p:nvGraphicFramePr>
        <p:xfrm>
          <a:off x="2974975" y="3785394"/>
          <a:ext cx="439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431640" progId="Equation.DSMT4">
                  <p:embed/>
                </p:oleObj>
              </mc:Choice>
              <mc:Fallback>
                <p:oleObj name="Equation" r:id="rId4" imgW="4394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C359C7-B8B0-4637-BE50-5D3A8BB2B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4975" y="3785394"/>
                        <a:ext cx="439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599373-81BB-4E8F-8611-1FFB4BCE9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67019"/>
              </p:ext>
            </p:extLst>
          </p:nvPr>
        </p:nvGraphicFramePr>
        <p:xfrm>
          <a:off x="3238500" y="273685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507960" progId="Equation.DSMT4">
                  <p:embed/>
                </p:oleObj>
              </mc:Choice>
              <mc:Fallback>
                <p:oleObj name="Equation" r:id="rId6" imgW="304776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B599373-81BB-4E8F-8611-1FFB4BCE9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500" y="2736850"/>
                        <a:ext cx="304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F6E454-8E48-4903-80F2-C0B8E9345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75553"/>
              </p:ext>
            </p:extLst>
          </p:nvPr>
        </p:nvGraphicFramePr>
        <p:xfrm>
          <a:off x="2209800" y="4824413"/>
          <a:ext cx="617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72200" imgH="990360" progId="Equation.DSMT4">
                  <p:embed/>
                </p:oleObj>
              </mc:Choice>
              <mc:Fallback>
                <p:oleObj name="Equation" r:id="rId8" imgW="617220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F6E454-8E48-4903-80F2-C0B8E9345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4824413"/>
                        <a:ext cx="6172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5404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1DF59-68D0-4298-8607-E8B6A1AE0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077D07-FE9B-4024-A044-F4AECE4A3A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amount of time one spends in a bank is exponentially distributed with parameter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/10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𝑖𝑛𝑢𝑡𝑒𝑠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  </a:t>
                </a:r>
              </a:p>
              <a:p>
                <a:pPr marL="514350" indent="-514350">
                  <a:buAutoNum type="alphaLcParenBoth"/>
                </a:pPr>
                <a:r>
                  <a:rPr lang="en-US" dirty="0"/>
                  <a:t>What is the probability that a customer will spend more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en-US" dirty="0"/>
                  <a:t>  minutes in the bank? </a:t>
                </a:r>
              </a:p>
              <a:p>
                <a:pPr marL="514350" indent="-514350">
                  <a:buAutoNum type="alphaLcParenBoth"/>
                </a:pPr>
                <a:r>
                  <a:rPr lang="en-US" dirty="0"/>
                  <a:t>What is the probability that a customer will spend more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en-US" dirty="0"/>
                  <a:t>  minutes in the bank given that he/she is still in the bank af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/>
                  <a:t> minutes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077D07-FE9B-4024-A044-F4AECE4A3A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74E66-C348-4166-8004-4B1C14C92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79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9F292-F22B-40A4-ABCB-E756EF720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D03375-A26D-4A2A-B4A1-F652A09691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(a)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dirty="0"/>
                  <a:t>(b) Use memoryless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roperty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gt;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gt;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D03375-A26D-4A2A-B4A1-F652A09691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647BAB-CFB9-4690-B9A1-7DC294A1C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DD0DF-109A-4F20-AA0C-BEBE81732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66359"/>
              </p:ext>
            </p:extLst>
          </p:nvPr>
        </p:nvGraphicFramePr>
        <p:xfrm>
          <a:off x="2578100" y="1906588"/>
          <a:ext cx="5195906" cy="119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720" imgH="914400" progId="Equation.DSMT4">
                  <p:embed/>
                </p:oleObj>
              </mc:Choice>
              <mc:Fallback>
                <p:oleObj name="Equation" r:id="rId3" imgW="398772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2DD0DF-109A-4F20-AA0C-BEBE81732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8100" y="1906588"/>
                        <a:ext cx="5195906" cy="1191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588E81-A391-4F1B-AB59-9A88F394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39079"/>
              </p:ext>
            </p:extLst>
          </p:nvPr>
        </p:nvGraphicFramePr>
        <p:xfrm>
          <a:off x="3568700" y="4985545"/>
          <a:ext cx="5226354" cy="119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952200" progId="Equation.DSMT4">
                  <p:embed/>
                </p:oleObj>
              </mc:Choice>
              <mc:Fallback>
                <p:oleObj name="Equation" r:id="rId5" imgW="4178160" imgH="952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3588E81-A391-4F1B-AB59-9A88F394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8700" y="4985545"/>
                        <a:ext cx="5226354" cy="1191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77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DFEC8-F790-4531-BCF9-C17D910EE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and Variance Value of Exponential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EDE5E-3C7E-4C9C-8717-99658E1622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Mean of Exponential Random Variables </a:t>
            </a:r>
            <a:r>
              <a:rPr lang="en-US" b="1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D9838C-DDC7-452B-9885-8465B4F87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B7498C7-AE00-410A-A347-DFF913A95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59759"/>
              </p:ext>
            </p:extLst>
          </p:nvPr>
        </p:nvGraphicFramePr>
        <p:xfrm>
          <a:off x="1411288" y="2286000"/>
          <a:ext cx="4867275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2679480" progId="Equation.DSMT4">
                  <p:embed/>
                </p:oleObj>
              </mc:Choice>
              <mc:Fallback>
                <p:oleObj name="Equation" r:id="rId2" imgW="4343400" imgH="267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B7498C7-AE00-410A-A347-DFF913A95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1288" y="2286000"/>
                        <a:ext cx="4867275" cy="300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0C837E-294A-4626-8504-6892F78D6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7700"/>
              </p:ext>
            </p:extLst>
          </p:nvPr>
        </p:nvGraphicFramePr>
        <p:xfrm>
          <a:off x="7458075" y="2447925"/>
          <a:ext cx="3206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2349360" progId="Equation.DSMT4">
                  <p:embed/>
                </p:oleObj>
              </mc:Choice>
              <mc:Fallback>
                <p:oleObj name="Equation" r:id="rId4" imgW="2997000" imgH="234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0C837E-294A-4626-8504-6892F78D6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8075" y="2447925"/>
                        <a:ext cx="320675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8043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4C3E8-C797-44B0-8374-9D988D8F5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and Variance Value of Exponential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1C0DAA-EB9A-40D8-AC59-1004B8E1C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Variance of Exponential Random Variables </a:t>
            </a:r>
            <a:r>
              <a:rPr lang="en-US" b="1" dirty="0"/>
              <a:t>: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45FFF4-9E4C-4929-9C36-BA617002E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D984B2-8003-41FC-B0BB-5CE28A448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814"/>
              </p:ext>
            </p:extLst>
          </p:nvPr>
        </p:nvGraphicFramePr>
        <p:xfrm>
          <a:off x="1254125" y="2320925"/>
          <a:ext cx="63627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3492360" progId="Equation.DSMT4">
                  <p:embed/>
                </p:oleObj>
              </mc:Choice>
              <mc:Fallback>
                <p:oleObj name="Equation" r:id="rId2" imgW="6362640" imgH="3492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D984B2-8003-41FC-B0BB-5CE28A448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4125" y="2320925"/>
                        <a:ext cx="6362700" cy="349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D101BB-197C-4495-B803-01007D361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92673"/>
              </p:ext>
            </p:extLst>
          </p:nvPr>
        </p:nvGraphicFramePr>
        <p:xfrm>
          <a:off x="7616825" y="2185988"/>
          <a:ext cx="318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1231560" progId="Equation.DSMT4">
                  <p:embed/>
                </p:oleObj>
              </mc:Choice>
              <mc:Fallback>
                <p:oleObj name="Equation" r:id="rId4" imgW="3187440" imgH="1231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D101BB-197C-4495-B803-01007D361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6825" y="2185988"/>
                        <a:ext cx="318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191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E8DBA-E297-4D7F-A3A1-EF6FAB30C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aussian (or Normal) Random Variabl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E2E2FF-59DA-4C0B-8DA5-E4C5154BD0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A Gaussian random variable is the single most widely used in practice.  </a:t>
            </a:r>
          </a:p>
          <a:p>
            <a:pPr marL="0" indent="0">
              <a:buNone/>
            </a:pPr>
            <a:r>
              <a:rPr lang="en-US" dirty="0"/>
              <a:t>•	Many physical phenomena in electrical engineering are modeled 	by the Gaussian distribution.  </a:t>
            </a:r>
          </a:p>
          <a:p>
            <a:pPr marL="0" indent="0">
              <a:buNone/>
            </a:pPr>
            <a:r>
              <a:rPr lang="en-US" dirty="0"/>
              <a:t>•	If the model of a continuous RV is unknown, we can conveniently 	use the Gaussian model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40CBE4-6B2B-401D-8A0F-205BD62E1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349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DDDC2D-13DD-46BC-8868-7790ED015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PDF of a Gaussian Random Variab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DFCAD1-3635-45A0-A1A5-604AC4F85F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DF of a Gaussian Random Variabl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 Gaussian random variable is characterized by </a:t>
                </a:r>
                <a:r>
                  <a:rPr 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only two parameters</a:t>
                </a:r>
                <a:r>
                  <a:rPr lang="en-US" dirty="0"/>
                  <a:t>:</a:t>
                </a:r>
              </a:p>
              <a:p>
                <a:r>
                  <a:rPr lang="en-US" dirty="0"/>
                  <a:t>Th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</a:p>
              <a:p>
                <a:r>
                  <a:rPr lang="en-US" dirty="0"/>
                  <a:t>The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 or the standard dev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DFCAD1-3635-45A0-A1A5-604AC4F85F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844105-2423-42D4-9A4D-2420A35E9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3F3CEA-652D-411C-8F5A-2B7D1DA77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36874"/>
              </p:ext>
            </p:extLst>
          </p:nvPr>
        </p:nvGraphicFramePr>
        <p:xfrm>
          <a:off x="2155825" y="2387600"/>
          <a:ext cx="607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70320" imgH="1041120" progId="Equation.DSMT4">
                  <p:embed/>
                </p:oleObj>
              </mc:Choice>
              <mc:Fallback>
                <p:oleObj name="Equation" r:id="rId3" imgW="60703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93F3CEA-652D-411C-8F5A-2B7D1DA77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2387600"/>
                        <a:ext cx="6070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7923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50CFB-A92E-49B3-A40E-230D4149F4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PDF of a Gaussian Random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899C8F-3C18-46C5-AF00-871A41F39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FCCA33-E324-4B51-A150-834B19743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CAFE84-507F-43BC-85F1-B1FAB92C9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0657" y="1646237"/>
            <a:ext cx="5846344" cy="473989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6467E2-9BCD-4A4D-82E1-AF4434699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63775"/>
              </p:ext>
            </p:extLst>
          </p:nvPr>
        </p:nvGraphicFramePr>
        <p:xfrm>
          <a:off x="7920526" y="2898775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380880" progId="Equation.DSMT4">
                  <p:embed/>
                </p:oleObj>
              </mc:Choice>
              <mc:Fallback>
                <p:oleObj name="Equation" r:id="rId3" imgW="8632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6467E2-9BCD-4A4D-82E1-AF4434699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0526" y="2898775"/>
                        <a:ext cx="86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74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5725A-F98A-4548-B81C-0DB80B46F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mportant Continuous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121D73-3828-4C37-9E09-CA952F5A26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Uniform Random Variable:</a:t>
                </a:r>
              </a:p>
              <a:p>
                <a:pPr marL="0" indent="0">
                  <a:buNone/>
                </a:pPr>
                <a:r>
                  <a:rPr lang="en-US" dirty="0"/>
                  <a:t>A continuous uniform random variabl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equally likely to assume values in a finite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.  The PDF is equal to a constant,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121D73-3828-4C37-9E09-CA952F5A26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E04CE3-C974-48A1-BE14-B5EF2679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8B89EA-F6FD-48D9-AD40-05412AAB8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19927"/>
              </p:ext>
            </p:extLst>
          </p:nvPr>
        </p:nvGraphicFramePr>
        <p:xfrm>
          <a:off x="4654550" y="4001294"/>
          <a:ext cx="288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863280" progId="Equation.DSMT4">
                  <p:embed/>
                </p:oleObj>
              </mc:Choice>
              <mc:Fallback>
                <p:oleObj name="Equation" r:id="rId4" imgW="2882880" imgH="863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8B89EA-F6FD-48D9-AD40-05412AAB8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550" y="4001294"/>
                        <a:ext cx="288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572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7662B6-9D69-4614-A7EF-905D11924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perties of the Gaussian PD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637141-90DA-4C39-BACB-F29AC6D12D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DF curve has a bell shape</a:t>
                </a:r>
              </a:p>
              <a:p>
                <a:r>
                  <a:rPr lang="en-US" dirty="0"/>
                  <a:t>The PDF curve is symmetric around th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</a:p>
              <a:p>
                <a:r>
                  <a:rPr lang="en-US" dirty="0"/>
                  <a:t>When the variance decreases, the shape of the curve is peakier</a:t>
                </a:r>
              </a:p>
              <a:p>
                <a:r>
                  <a:rPr lang="en-US" dirty="0"/>
                  <a:t>When the variance increases, the shape of the curve is more spread ou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637141-90DA-4C39-BACB-F29AC6D12D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E47CF4-CAAD-4BEC-84A8-6EAECD984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0555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CD6C1-AACA-4116-A3C0-841F3B7A4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eneral Gaussian (Normal) Distrib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699146-7340-4238-9DB8-CBEE80FEA2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General Gaussian: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The general Gaussian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has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b="0" dirty="0"/>
                  <a:t> </a:t>
                </a:r>
                <a:r>
                  <a:rPr lang="en-US" dirty="0"/>
                  <a:t>and has</a:t>
                </a:r>
                <a:r>
                  <a:rPr lang="en-US" b="0" dirty="0"/>
                  <a:t> PDF defined as</a:t>
                </a:r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Standard Gaussian:</a:t>
                </a:r>
                <a:r>
                  <a:rPr lang="en-US" dirty="0"/>
                  <a:t>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standard Gaussian random variable is a normalized Gaussian random variable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𝑋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zero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𝑋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unit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𝑋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699146-7340-4238-9DB8-CBEE80FEA2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6B260A-4B53-448E-8A34-E818747BC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A08B08-BC55-4B73-B94D-239BCFC5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93237"/>
              </p:ext>
            </p:extLst>
          </p:nvPr>
        </p:nvGraphicFramePr>
        <p:xfrm>
          <a:off x="2491596" y="3311299"/>
          <a:ext cx="7523261" cy="130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06960" imgH="1041120" progId="Equation.DSMT4">
                  <p:embed/>
                </p:oleObj>
              </mc:Choice>
              <mc:Fallback>
                <p:oleObj name="Equation" r:id="rId3" imgW="600696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A08B08-BC55-4B73-B94D-239BCFC51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596" y="3311299"/>
                        <a:ext cx="7523261" cy="130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7375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4A7C0-2D02-493D-B2DA-B96296D52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andard Gaussian(Normal)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9E7C3E-8B71-4A7B-9459-2A327EAD1A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42950" y="1690688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sider the PDF of a general Gaussian random variable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o obtain the standard Gaussian random variable from a general random variable, we apply the normaliz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.  Therefore,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9E7C3E-8B71-4A7B-9459-2A327EAD1A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2950" y="1690688"/>
                <a:ext cx="10515600" cy="4351338"/>
              </a:xfrm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ED4CF4-69F7-459F-A73E-C93D93A72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1F25B5-5861-4BF0-81F1-E46FA353D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88462"/>
              </p:ext>
            </p:extLst>
          </p:nvPr>
        </p:nvGraphicFramePr>
        <p:xfrm>
          <a:off x="1975581" y="2387599"/>
          <a:ext cx="6635019" cy="115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06960" imgH="1041120" progId="Equation.DSMT4">
                  <p:embed/>
                </p:oleObj>
              </mc:Choice>
              <mc:Fallback>
                <p:oleObj name="Equation" r:id="rId3" imgW="600696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91F25B5-5861-4BF0-81F1-E46FA353D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581" y="2387599"/>
                        <a:ext cx="6635019" cy="1150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9D985B-616B-443F-AC1F-A4E604388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37536"/>
              </p:ext>
            </p:extLst>
          </p:nvPr>
        </p:nvGraphicFramePr>
        <p:xfrm>
          <a:off x="2765425" y="4754562"/>
          <a:ext cx="6139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65480" imgH="1041120" progId="Equation.DSMT4">
                  <p:embed/>
                </p:oleObj>
              </mc:Choice>
              <mc:Fallback>
                <p:oleObj name="Equation" r:id="rId5" imgW="496548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9D985B-616B-443F-AC1F-A4E604388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5" y="4754562"/>
                        <a:ext cx="6139000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987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5A9CB-BACA-4414-8B4E-E06AAF6F3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andard Gaussian(Normal)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43FA58-118A-4985-A977-A456574FCD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PDF of a standard Gaussian random variabl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PDF is symmetric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𝑖𝑡h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&lt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43FA58-118A-4985-A977-A456574FCD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5E1A4-5BFC-4E25-A231-1CCC027CF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44FB41-D6E0-4CB3-9387-12BBC6F43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74467"/>
              </p:ext>
            </p:extLst>
          </p:nvPr>
        </p:nvGraphicFramePr>
        <p:xfrm>
          <a:off x="1033996" y="2470943"/>
          <a:ext cx="5747804" cy="105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888840" progId="Equation.DSMT4">
                  <p:embed/>
                </p:oleObj>
              </mc:Choice>
              <mc:Fallback>
                <p:oleObj name="Equation" r:id="rId3" imgW="483840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44FB41-D6E0-4CB3-9387-12BBC6F43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996" y="2470943"/>
                        <a:ext cx="5747804" cy="105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76BB6FA-D0C9-4F70-A1C2-7243721190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1181" y="1889125"/>
            <a:ext cx="3871694" cy="2533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95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14C62-6782-49A4-B3D5-DB5653CAB4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DF of Standard and Regular Gaussian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C74DB9-AB6B-475B-816A-D9CD31D794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CDF of standard random variable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600" dirty="0">
                    <a:solidFill>
                      <a:prstClr val="black"/>
                    </a:solidFill>
                  </a:rPr>
                  <a:t>Denoted </a:t>
                </a:r>
                <a14:m>
                  <m:oMath xmlns:m="http://schemas.openxmlformats.org/officeDocument/2006/math">
                    <m:r>
                      <a:rPr lang="en-US" sz="2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d>
                      <m:dPr>
                        <m:ctrlP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, the CDF of a standard Gaussian random variable is tabulated (See for example Table III Appendix A of the textbook)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C74DB9-AB6B-475B-816A-D9CD31D794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115244-720B-4F7D-A283-C397EE2C7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92DDB3-AC7C-43C9-81F9-DC7B6E793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03425"/>
              </p:ext>
            </p:extLst>
          </p:nvPr>
        </p:nvGraphicFramePr>
        <p:xfrm>
          <a:off x="1666059" y="2740025"/>
          <a:ext cx="7230291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72200" imgH="888840" progId="Equation.DSMT4">
                  <p:embed/>
                </p:oleObj>
              </mc:Choice>
              <mc:Fallback>
                <p:oleObj name="Equation" r:id="rId3" imgW="617220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92DDB3-AC7C-43C9-81F9-DC7B6E793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059" y="2740025"/>
                        <a:ext cx="7230291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0F5E4BE-FEFC-4602-B862-1C1F3078AF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5103" y="4695825"/>
            <a:ext cx="5549844" cy="166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468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3343C-AF9E-48ED-B4B1-D1E47EEFD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DF of Standard and Regular Gaussian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AFEC28-3AAD-48E9-9E81-F6CC7D2B243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CDF of regular Gaussian random variables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can express this in terms of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.)</m:t>
                    </m:r>
                  </m:oMath>
                </a14:m>
                <a:r>
                  <a:rPr lang="en-US" dirty="0"/>
                  <a:t> by using a change of variable,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AFEC28-3AAD-48E9-9E81-F6CC7D2B24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4A088B-E73B-430B-BE15-C19318BA1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49C8E1-173F-4A7E-997F-75C52291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91666"/>
              </p:ext>
            </p:extLst>
          </p:nvPr>
        </p:nvGraphicFramePr>
        <p:xfrm>
          <a:off x="3768725" y="3768725"/>
          <a:ext cx="295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799920" progId="Equation.DSMT4">
                  <p:embed/>
                </p:oleObj>
              </mc:Choice>
              <mc:Fallback>
                <p:oleObj name="Equation" r:id="rId3" imgW="29588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9C8E1-173F-4A7E-997F-75C522918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8725" y="3768725"/>
                        <a:ext cx="2959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5CAA99-4CDE-458B-BE84-E1296D789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51987"/>
              </p:ext>
            </p:extLst>
          </p:nvPr>
        </p:nvGraphicFramePr>
        <p:xfrm>
          <a:off x="1450975" y="4704557"/>
          <a:ext cx="9791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91640" imgH="1041120" progId="Equation.DSMT4">
                  <p:embed/>
                </p:oleObj>
              </mc:Choice>
              <mc:Fallback>
                <p:oleObj name="Equation" r:id="rId5" imgW="979164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95CAA99-4CDE-458B-BE84-E1296D789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0975" y="4704557"/>
                        <a:ext cx="97917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EE5AB1-EE31-4E67-A41B-8824F72B5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87852"/>
              </p:ext>
            </p:extLst>
          </p:nvPr>
        </p:nvGraphicFramePr>
        <p:xfrm>
          <a:off x="1835150" y="2276475"/>
          <a:ext cx="6273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73720" imgH="1041120" progId="Equation.DSMT4">
                  <p:embed/>
                </p:oleObj>
              </mc:Choice>
              <mc:Fallback>
                <p:oleObj name="Equation" r:id="rId7" imgW="6273720" imgH="1041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EE5AB1-EE31-4E67-A41B-8824F72B5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2276475"/>
                        <a:ext cx="62738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0264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9BAFF-7249-45F7-A9FC-825DC1757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Q-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266C78-B856-478D-A212-A5D302C906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The Q-function (or Marcum’s Q-function) is the complement of the standard CDF, that is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𝑄(𝑥) is also tabulated (see 𝑇𝑎𝑏𝑙𝑒 𝑜𝑛 𝑛𝑒𝑥𝑡 𝑠𝑙𝑖𝑑𝑒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Note: </a:t>
                </a:r>
                <a:r>
                  <a:rPr lang="en-US" dirty="0"/>
                  <a:t>Electrical engineers use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𝑢𝑛𝑐𝑡𝑖𝑜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𝛷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𝑜𝑝𝑡𝑖𝑜𝑛𝑎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266C78-B856-478D-A212-A5D302C906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101" r="-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A2CE3-F039-4435-B70C-9FE391CA3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E1D190-D8D6-4C45-A466-305656379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54080"/>
              </p:ext>
            </p:extLst>
          </p:nvPr>
        </p:nvGraphicFramePr>
        <p:xfrm>
          <a:off x="3159124" y="2463799"/>
          <a:ext cx="5406141" cy="206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54400" imgH="1930320" progId="Equation.DSMT4">
                  <p:embed/>
                </p:oleObj>
              </mc:Choice>
              <mc:Fallback>
                <p:oleObj name="Equation" r:id="rId3" imgW="5054400" imgH="1930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E1D190-D8D6-4C45-A466-305656379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124" y="2463799"/>
                        <a:ext cx="5406141" cy="206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807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CBFE4-9AFE-42CF-AC1C-D86A34CEA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Q-Function Tab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984101-AAF5-49FA-99F7-3D26FF16A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7</a:t>
            </a:fld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C1CF121-1026-437F-954D-510BDBC65D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7073" y="1308046"/>
            <a:ext cx="5537200" cy="5264467"/>
          </a:xfrm>
          <a:prstGeom prst="rect">
            <a:avLst/>
          </a:prstGeom>
        </p:spPr>
      </p:pic>
      <p:pic>
        <p:nvPicPr>
          <p:cNvPr id="51202" name="Picture 2">
            <a:extLst>
              <a:ext uri="{FF2B5EF4-FFF2-40B4-BE49-F238E27FC236}">
                <a16:creationId xmlns:a16="http://schemas.microsoft.com/office/drawing/2014/main" id="{083FF68A-326B-4467-9136-ADE849831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421" y="1960521"/>
            <a:ext cx="3302831" cy="2468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16153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0AFED-0CFF-431A-B70E-1C16A4706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DF of Regular Gaussian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7CDB7E-3A64-4DAA-B710-E085C71DA6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CDF of regular Gaussian random variables in terms of the Q-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B457FD-7A21-424B-96A7-00D4D59C7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0A23F7-55AC-425F-98DD-F631CB441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01517"/>
              </p:ext>
            </p:extLst>
          </p:nvPr>
        </p:nvGraphicFramePr>
        <p:xfrm>
          <a:off x="2787650" y="2725738"/>
          <a:ext cx="53213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1160" imgH="3085920" progId="Equation.DSMT4">
                  <p:embed/>
                </p:oleObj>
              </mc:Choice>
              <mc:Fallback>
                <p:oleObj name="Equation" r:id="rId2" imgW="5321160" imgH="308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40A23F7-55AC-425F-98DD-F631CB441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50" y="2725738"/>
                        <a:ext cx="53213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745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BDB73-95A0-4DBA-BB43-5F5BB6A44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perties of the Q-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0375C1-EE63-4639-ACCB-15016DB9219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lphaLcParenBoth"/>
                </a:pPr>
                <a:r>
                  <a:rPr lang="en-US" dirty="0"/>
                  <a:t>  Symmetr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514350" indent="-514350">
                  <a:buAutoNum type="alphaLcParenBoth"/>
                </a:pPr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monotonically decreasing (waterfall shape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0375C1-EE63-4639-ACCB-15016DB921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C76F3E-B462-4548-9E2A-51A63CBDD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99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14637-B0F5-444E-BE56-753B18E2D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Uniform Random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296A2-88FE-4AD9-B78D-CDD140375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PDF of a Uniform Random Variabl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29ECAE-ED98-4B74-A5BC-63531DAC2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9211DB-31E2-4746-A5A9-CA644F60E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8312" y="3431728"/>
            <a:ext cx="6105525" cy="274523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CFC156-ACE2-4DE5-A44F-BFC4BF0AE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99608"/>
              </p:ext>
            </p:extLst>
          </p:nvPr>
        </p:nvGraphicFramePr>
        <p:xfrm>
          <a:off x="6061075" y="2320245"/>
          <a:ext cx="3517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244520" progId="Equation.DSMT4">
                  <p:embed/>
                </p:oleObj>
              </mc:Choice>
              <mc:Fallback>
                <p:oleObj name="Equation" r:id="rId3" imgW="3517560" imgH="1244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CFC156-ACE2-4DE5-A44F-BFC4BF0A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1075" y="2320245"/>
                        <a:ext cx="3517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945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00E5EA-96DF-498E-B465-6084C809435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Error Function and Complementary Error Function -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𝑟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𝑒𝑟𝑓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00E5EA-96DF-498E-B465-6084C80943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6E6AAA-920F-40FF-824E-05F5EE914A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79600"/>
            <a:ext cx="10515600" cy="447675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60DE12-3BF7-40EE-865F-63086C4C4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0</a:t>
            </a:fld>
            <a:endParaRPr lang="en-US"/>
          </a:p>
        </p:txBody>
      </p:sp>
      <p:pic>
        <p:nvPicPr>
          <p:cNvPr id="40962" name="Picture 2">
            <a:extLst>
              <a:ext uri="{FF2B5EF4-FFF2-40B4-BE49-F238E27FC236}">
                <a16:creationId xmlns:a16="http://schemas.microsoft.com/office/drawing/2014/main" id="{9CD9B51A-977D-45C0-8462-E1ECAF822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4" y="1941868"/>
            <a:ext cx="5743575" cy="4020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B3D5B1F-C8C9-41A9-9671-4E65D4924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78037"/>
              </p:ext>
            </p:extLst>
          </p:nvPr>
        </p:nvGraphicFramePr>
        <p:xfrm>
          <a:off x="1530350" y="4210050"/>
          <a:ext cx="2806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1752480" progId="Equation.DSMT4">
                  <p:embed/>
                </p:oleObj>
              </mc:Choice>
              <mc:Fallback>
                <p:oleObj name="Equation" r:id="rId5" imgW="2806560" imgH="1752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B3D5B1F-C8C9-41A9-9671-4E65D4924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350" y="4210050"/>
                        <a:ext cx="28067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4443A1-341D-458D-8DBB-E1D4575DB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38307"/>
              </p:ext>
            </p:extLst>
          </p:nvPr>
        </p:nvGraphicFramePr>
        <p:xfrm>
          <a:off x="1263650" y="2520950"/>
          <a:ext cx="2806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1295280" progId="Equation.DSMT4">
                  <p:embed/>
                </p:oleObj>
              </mc:Choice>
              <mc:Fallback>
                <p:oleObj name="Equation" r:id="rId7" imgW="280656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4443A1-341D-458D-8DBB-E1D4575DB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650" y="2520950"/>
                        <a:ext cx="2806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399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11A3E0-5B5D-48C9-8476-6F9B23DF2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 of the Gaussian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27648D-62B1-450D-AF46-3A2DB14E37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Example 8:</a:t>
                </a:r>
                <a:r>
                  <a:rPr lang="en-US" dirty="0"/>
                  <a:t>  A certain type of battery lasts, on averag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years with a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r>
                  <a:rPr lang="en-US" dirty="0"/>
                  <a:t> years.  Assuming battery life is Gaussian distributed. Find the probability that a given battery will last no more 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.3</m:t>
                    </m:r>
                  </m:oMath>
                </a14:m>
                <a:r>
                  <a:rPr lang="en-US" dirty="0"/>
                  <a:t> year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27648D-62B1-450D-AF46-3A2DB14E37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6C4D8B-D28B-4ED6-9C9E-46CCD751F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80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53118C-E55A-4E3E-B5B7-87921CC04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8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A47039-BEA5-4B68-A5F6-AC79637C0A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are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3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dirty="0"/>
                  <a:t>.  We need to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2.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To use the Q-function, convert to the complemen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A47039-BEA5-4B68-A5F6-AC79637C0A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CF0F3E-321D-43C3-8F5A-4B85AE4B6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D46D8-5679-4AE9-AF98-D3629D553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17522"/>
              </p:ext>
            </p:extLst>
          </p:nvPr>
        </p:nvGraphicFramePr>
        <p:xfrm>
          <a:off x="4057650" y="3063875"/>
          <a:ext cx="35433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2806560" progId="Equation.DSMT4">
                  <p:embed/>
                </p:oleObj>
              </mc:Choice>
              <mc:Fallback>
                <p:oleObj name="Equation" r:id="rId4" imgW="3543120" imgH="280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D46D8-5679-4AE9-AF98-D3629D553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7650" y="3063875"/>
                        <a:ext cx="3543300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1503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9785B-960B-4C12-B25B-E910E0C7D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 of the Gaussia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F8CDAC-D546-4A64-8622-C0B5272789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Example 9:</a:t>
            </a:r>
            <a:r>
              <a:rPr lang="en-US" b="1" dirty="0"/>
              <a:t>  </a:t>
            </a:r>
          </a:p>
          <a:p>
            <a:pPr marL="0" indent="0">
              <a:buNone/>
            </a:pPr>
            <a:r>
              <a:rPr lang="en-US" dirty="0"/>
              <a:t>For the same battery life problem in Example 8, what is the probability that a given battery will last between 1.5 to 2 year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3C0E82-6802-4C06-8B04-98A6C86C6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36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E264E-16EB-4336-AF86-532EFEF78C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9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4B181F-FCC8-4A0F-97A7-95E1101AAA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We are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  We need to fi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.5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4B181F-FCC8-4A0F-97A7-95E1101AAA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69B10-D6AE-4182-A27D-FB9AFEAFD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D89A7F-1206-4E14-AE3E-1591DE1FF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02569"/>
              </p:ext>
            </p:extLst>
          </p:nvPr>
        </p:nvGraphicFramePr>
        <p:xfrm>
          <a:off x="2381250" y="2615407"/>
          <a:ext cx="53340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3760" imgH="3174840" progId="Equation.DSMT4">
                  <p:embed/>
                </p:oleObj>
              </mc:Choice>
              <mc:Fallback>
                <p:oleObj name="Equation" r:id="rId4" imgW="5333760" imgH="3174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D89A7F-1206-4E14-AE3E-1591DE1FF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250" y="2615407"/>
                        <a:ext cx="533400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3539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E41BF-4FA7-44E2-BA07-C0C2D9530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 of the Gaussia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6191F-7794-457C-A29B-ABE6D81B82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Example 10:</a:t>
            </a:r>
            <a:r>
              <a:rPr lang="en-US" b="1" dirty="0"/>
              <a:t>  </a:t>
            </a:r>
            <a:r>
              <a:rPr lang="en-US" dirty="0"/>
              <a:t>What is the probability that the battery in Example 8 will 		last between 3 to 4 years?</a:t>
            </a:r>
          </a:p>
          <a:p>
            <a:pPr marL="0" indent="0">
              <a:buNone/>
            </a:pPr>
            <a:r>
              <a:rPr lang="en-US" b="1" u="sng" dirty="0"/>
              <a:t>Solu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2C4897-F5A3-403D-A611-311168551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865710-E309-41FF-AA6D-C95A9D689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94586"/>
              </p:ext>
            </p:extLst>
          </p:nvPr>
        </p:nvGraphicFramePr>
        <p:xfrm>
          <a:off x="3336925" y="3087688"/>
          <a:ext cx="44704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705040" progId="Equation.DSMT4">
                  <p:embed/>
                </p:oleObj>
              </mc:Choice>
              <mc:Fallback>
                <p:oleObj name="Equation" r:id="rId2" imgW="4470120" imgH="2705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865710-E309-41FF-AA6D-C95A9D689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6925" y="3087688"/>
                        <a:ext cx="44704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855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88BC1C-961F-4F4F-BC88-3E89F5439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 of the Gaussian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0A3432-321B-441D-B93D-02D7F7632D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Example 11:</a:t>
                </a:r>
                <a:r>
                  <a:rPr lang="en-US" b="1" dirty="0"/>
                  <a:t>  </a:t>
                </a:r>
                <a:r>
                  <a:rPr lang="en-US" dirty="0"/>
                  <a:t>A company manufactures electrical resistors with mean 3 Ohms and standard deviation 0.005 Ohms.  A buyer sets specifications on the resistance to b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.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0.01</m:t>
                    </m:r>
                  </m:oMath>
                </a14:m>
                <a:r>
                  <a:rPr lang="en-US" dirty="0"/>
                  <a:t> Ohms for company. Resistors with resistance values outside this specification range are rejected. On average, what percentage of resistors will be rejected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We are giv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005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𝑐𝑐𝑒𝑝𝑡𝑎𝑛𝑐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𝑛𝑔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.0±0.01</m:t>
                        </m:r>
                      </m:e>
                    </m:d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2.99≤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.01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 Any resistor with a value outside that range is rejected.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Acceptance probability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.99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.0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0A3432-321B-441D-B93D-02D7F7632D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638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8D74FF-63CD-4DD4-8AFF-6C691976E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4204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FF91A-7340-4183-8876-47AB33A04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1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E4CB7E-4801-4DD4-90AE-D4DED11E08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Rejection probability is the complement of acceptance probability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ercentage of resistors rejected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𝑗𝑒𝑐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.5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E4CB7E-4801-4DD4-90AE-D4DED11E08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  <a:blipFill>
                <a:blip r:embed="rId3"/>
                <a:stretch>
                  <a:fillRect l="-1217" t="-3081" b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55BA7-BC69-4335-908B-D66532ED4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AA12A6-2526-4946-AE67-3CCD2C09D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7856"/>
              </p:ext>
            </p:extLst>
          </p:nvPr>
        </p:nvGraphicFramePr>
        <p:xfrm>
          <a:off x="2355850" y="2271712"/>
          <a:ext cx="74803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0080" imgH="2895480" progId="Equation.DSMT4">
                  <p:embed/>
                </p:oleObj>
              </mc:Choice>
              <mc:Fallback>
                <p:oleObj name="Equation" r:id="rId4" imgW="7480080" imgH="289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AA12A6-2526-4946-AE67-3CCD2C09D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850" y="2271712"/>
                        <a:ext cx="74803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5586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AC4F1-74F4-4D1B-9FAA-029293961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 of the Gaussian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6737C46-0E82-450C-AFB1-965D357921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Example 12:</a:t>
                </a:r>
                <a:r>
                  <a:rPr lang="en-US" dirty="0"/>
                  <a:t> A company manufactures electrical resistors with m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. Find a value of the toler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, such that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5%</m:t>
                    </m:r>
                  </m:oMath>
                </a14:m>
                <a:r>
                  <a:rPr lang="en-US" dirty="0"/>
                  <a:t> of all manufactured resistors fall in the ran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Solution:</a:t>
                </a:r>
              </a:p>
              <a:p>
                <a:pPr marL="0" indent="0">
                  <a:buNone/>
                </a:pPr>
                <a:r>
                  <a:rPr lang="en-US" dirty="0"/>
                  <a:t>We are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.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𝑎𝑛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3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+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with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−</m:t>
                        </m:r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+</m:t>
                        </m:r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95. </m:t>
                    </m:r>
                  </m:oMath>
                </a14:m>
                <a:r>
                  <a:rPr lang="en-US" dirty="0"/>
                  <a:t>We are asked to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6737C46-0E82-450C-AFB1-965D357921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E06ABB-4216-4B4B-9679-4EAD725F7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7690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0F785-12DD-4EA9-A19D-9C35BD799A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2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9DA38-2AF6-4A6E-A59D-4D6C6AF170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want to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9DA38-2AF6-4A6E-A59D-4D6C6AF170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B3954-212B-401D-92B8-0680C52AB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4FEB2E-11E0-42D3-A130-B5674195A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68042"/>
              </p:ext>
            </p:extLst>
          </p:nvPr>
        </p:nvGraphicFramePr>
        <p:xfrm>
          <a:off x="2117725" y="2432844"/>
          <a:ext cx="74803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0080" imgH="3136680" progId="Equation.DSMT4">
                  <p:embed/>
                </p:oleObj>
              </mc:Choice>
              <mc:Fallback>
                <p:oleObj name="Equation" r:id="rId4" imgW="7480080" imgH="313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4FEB2E-11E0-42D3-A130-B5674195A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7725" y="2432844"/>
                        <a:ext cx="7480300" cy="31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7674F64-8FEF-4DE5-ABEE-774E3FBFC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56812"/>
              </p:ext>
            </p:extLst>
          </p:nvPr>
        </p:nvGraphicFramePr>
        <p:xfrm>
          <a:off x="3648075" y="5657453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9880" imgH="431640" progId="Equation.DSMT4">
                  <p:embed/>
                </p:oleObj>
              </mc:Choice>
              <mc:Fallback>
                <p:oleObj name="Equation" r:id="rId6" imgW="38098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7674F64-8FEF-4DE5-ABEE-774E3FBFC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8075" y="5657453"/>
                        <a:ext cx="3810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113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BB4F8-60F1-4CF9-B655-269126E62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Uniform Random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A7B08-2378-47BA-80AE-AEE44C7403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CDF of a Uniform Random Variabl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66D4A0-AA33-4AF7-95CC-8566784EF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34E439-4227-481B-993B-6B177EFB1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56275"/>
              </p:ext>
            </p:extLst>
          </p:nvPr>
        </p:nvGraphicFramePr>
        <p:xfrm>
          <a:off x="2744788" y="2403475"/>
          <a:ext cx="6197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97400" imgH="1726920" progId="Equation.DSMT4">
                  <p:embed/>
                </p:oleObj>
              </mc:Choice>
              <mc:Fallback>
                <p:oleObj name="Equation" r:id="rId2" imgW="6197400" imgH="1726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34E439-4227-481B-993B-6B177EFB1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4788" y="2403475"/>
                        <a:ext cx="61976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54EBEA82-991A-4E64-A207-A999987AE2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325" y="4309932"/>
            <a:ext cx="4914900" cy="2046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5133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CC197-0E9D-4851-AF07-062331A86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 of the Gaussian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D5B5CC-07DA-4B59-A460-3F5DD29C40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Example 13:</a:t>
                </a:r>
                <a:r>
                  <a:rPr lang="en-US" b="1" dirty="0"/>
                  <a:t>  </a:t>
                </a:r>
                <a:r>
                  <a:rPr lang="en-US" dirty="0"/>
                  <a:t>A radar system receives a signal with background noise. The background noise follows a Gaussian distribution with a me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and a standard deviation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4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The radar system assumes that an enemy airplane is detected if the received voltage exceed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.  What is the probability of False Alarm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D5B5CC-07DA-4B59-A460-3F5DD29C40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30EF7-704D-4F2F-980C-30B457EAE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4221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2CAF2-7725-4CC5-ACA8-284CCFE1E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3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9624BA-F961-4BE4-9905-2E9E059A82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False alarm:</a:t>
                </a:r>
                <a:r>
                  <a:rPr lang="en-US" dirty="0"/>
                  <a:t> when the system thinks there is a target when there is non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𝑜𝑖𝑠𝑒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𝑎𝑟𝑔𝑒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𝑟𝑒𝑠𝑒𝑛𝑡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𝑜𝑖𝑠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𝑜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𝑎𝑟𝑔𝑒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𝑟𝑒𝑠𝑒𝑛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9624BA-F961-4BE4-9905-2E9E059A82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3BA3D5-44D9-46E8-8EA0-C7D57D230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61507F-831D-46EF-9F93-069E71089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37531"/>
              </p:ext>
            </p:extLst>
          </p:nvPr>
        </p:nvGraphicFramePr>
        <p:xfrm>
          <a:off x="2344163" y="3751263"/>
          <a:ext cx="67712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62640" imgH="1854000" progId="Equation.DSMT4">
                  <p:embed/>
                </p:oleObj>
              </mc:Choice>
              <mc:Fallback>
                <p:oleObj name="Equation" r:id="rId4" imgW="6362640" imgH="18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61507F-831D-46EF-9F93-069E71089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163" y="3751263"/>
                        <a:ext cx="6771262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4833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C300F-D349-475A-88FF-EEA5C965B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and Variance of a Uniform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BEB1E4-A61E-473F-96C5-1433FBC299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Exercise:</a:t>
                </a:r>
              </a:p>
              <a:p>
                <a:pPr marL="0" indent="0">
                  <a:buNone/>
                </a:pPr>
                <a:r>
                  <a:rPr lang="en-US" dirty="0"/>
                  <a:t>Show that for a uniformly distributed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in the interval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, the mean and variance a given by </a:t>
                </a:r>
              </a:p>
              <a:p>
                <a:pPr marL="514350" indent="-514350">
                  <a:buAutoNum type="alphaLcParenBoth"/>
                </a:pPr>
                <a:r>
                  <a:rPr lang="en-US" dirty="0"/>
                  <a:t>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</a:p>
              <a:p>
                <a:pPr marL="514350" indent="-514350">
                  <a:buAutoNum type="alphaLcParenBoth"/>
                </a:pPr>
                <a:r>
                  <a:rPr lang="en-US" dirty="0"/>
                  <a:t>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Hint:</a:t>
                </a:r>
                <a:r>
                  <a:rPr lang="en-US" dirty="0"/>
                  <a:t> Use the shot-cut formula and the identit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BEB1E4-A61E-473F-96C5-1433FBC299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r="-2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1AABE3-E10B-4659-A150-A10379ACC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187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F95DFB-8B9D-47E8-B488-C727F83A3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0A3994-6A2B-413C-9B94-7E97D8650F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Resistors are manufactured with a tolerance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.  Within this tolerance region, they are approximately uniformly distributed.  Suppose the nominal value of each resistor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. What is the probability that a randomly select resistor has a value in the ran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0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1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0A3994-6A2B-413C-9B94-7E97D8650F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F7BFAC-7635-4833-AE94-E19D18A4D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617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90E2AD-2C80-4750-B655-C5E4E81E2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C8892B-BF50-4F8A-B65F-D6F55713B2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For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 resistor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tolerance regio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0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100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S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is uniformly distributed in this region, the PDF i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Exercise:</a:t>
                </a:r>
                <a:r>
                  <a:rPr lang="en-US" dirty="0"/>
                  <a:t>  Find the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C8892B-BF50-4F8A-B65F-D6F55713B2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F6366E-6EAF-48EF-8872-FBA268788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3A5CF9-A2B8-478A-8E52-15537930C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43642"/>
              </p:ext>
            </p:extLst>
          </p:nvPr>
        </p:nvGraphicFramePr>
        <p:xfrm>
          <a:off x="2895600" y="2806700"/>
          <a:ext cx="4038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1244520" progId="Equation.DSMT4">
                  <p:embed/>
                </p:oleObj>
              </mc:Choice>
              <mc:Fallback>
                <p:oleObj name="Equation" r:id="rId4" imgW="4038480" imgH="124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3A5CF9-A2B8-478A-8E52-15537930C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2806700"/>
                        <a:ext cx="40386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5FCE09-19B9-48E4-BF61-48A9C0E9A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59858"/>
              </p:ext>
            </p:extLst>
          </p:nvPr>
        </p:nvGraphicFramePr>
        <p:xfrm>
          <a:off x="3184525" y="4519613"/>
          <a:ext cx="504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1800" imgH="736560" progId="Equation.DSMT4">
                  <p:embed/>
                </p:oleObj>
              </mc:Choice>
              <mc:Fallback>
                <p:oleObj name="Equation" r:id="rId6" imgW="504180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5FCE09-19B9-48E4-BF61-48A9C0E9A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4525" y="4519613"/>
                        <a:ext cx="5041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0950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8A15D-4B52-45D3-85BA-22D7FCEEB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onential Random Variab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35B9A-4BA5-4BC8-BCC7-795E286B04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PDF of Exponential Random Variables</a:t>
                </a:r>
              </a:p>
              <a:p>
                <a:pPr marL="0" indent="0">
                  <a:buNone/>
                </a:pPr>
                <a:r>
                  <a:rPr lang="en-US" dirty="0"/>
                  <a:t>The PDF of an exponential random variable, with paramet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is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exponential distribution is used to model</a:t>
                </a:r>
              </a:p>
              <a:p>
                <a:r>
                  <a:rPr lang="en-US" dirty="0"/>
                  <a:t>the time of interval between occurrences of events</a:t>
                </a:r>
              </a:p>
              <a:p>
                <a:r>
                  <a:rPr lang="en-US" dirty="0"/>
                  <a:t>the life expectancy of electronic devices or system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35B9A-4BA5-4BC8-BCC7-795E286B04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r="-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82371-1EDA-4866-854A-66DB78447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DE8F91-0BE0-465F-8338-447ED8BA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26866"/>
              </p:ext>
            </p:extLst>
          </p:nvPr>
        </p:nvGraphicFramePr>
        <p:xfrm>
          <a:off x="3905250" y="3137694"/>
          <a:ext cx="289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480" imgH="863280" progId="Equation.DSMT4">
                  <p:embed/>
                </p:oleObj>
              </mc:Choice>
              <mc:Fallback>
                <p:oleObj name="Equation" r:id="rId3" imgW="2895480" imgH="863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0DE8F91-0BE0-465F-8338-447ED8BA6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0" y="3137694"/>
                        <a:ext cx="2895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51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75FF7-79A9-4E39-8147-A17FA9F9B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onential Random Variab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856B31-470A-436E-926F-50ED242099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CDF of Exponential Random Variables </a:t>
                </a:r>
                <a:r>
                  <a:rPr lang="en-US" b="1" dirty="0"/>
                  <a:t>:  </a:t>
                </a:r>
              </a:p>
              <a:p>
                <a:pPr marL="0" indent="0">
                  <a:buNone/>
                </a:pPr>
                <a:r>
                  <a:rPr lang="en-US" dirty="0"/>
                  <a:t>The CDF of an exponential random variable is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856B31-470A-436E-926F-50ED242099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DB24EB-E18A-4E11-A026-7698862C6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5CB2BC-8627-4F1A-A704-528AAA44C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69952"/>
              </p:ext>
            </p:extLst>
          </p:nvPr>
        </p:nvGraphicFramePr>
        <p:xfrm>
          <a:off x="2117725" y="2997200"/>
          <a:ext cx="610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08480" imgH="863280" progId="Equation.DSMT4">
                  <p:embed/>
                </p:oleObj>
              </mc:Choice>
              <mc:Fallback>
                <p:oleObj name="Equation" r:id="rId3" imgW="6108480" imgH="863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95CB2BC-8627-4F1A-A704-528AAA44C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2997200"/>
                        <a:ext cx="6108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97747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SECTOMILLISECCONVERTED" val="1"/>
  <p:tag name="MMPROD_UIDATA" val="&lt;database version=&quot;11.0&quot;&gt;&lt;object type=&quot;1&quot; unique_id=&quot;10001&quot;&gt;&lt;object type=&quot;2&quot; unique_id=&quot;10188&quot;&gt;&lt;object type=&quot;3&quot; unique_id=&quot;10189&quot;&gt;&lt;property id=&quot;20148&quot; value=&quot;5&quot;/&gt;&lt;property id=&quot;20300&quot; value=&quot;Slide 1 - &amp;quot;ENEL 419&amp;quot;&quot;/&gt;&lt;property id=&quot;20307&quot; value=&quot;256&quot;/&gt;&lt;/object&gt;&lt;object type=&quot;3&quot; unique_id=&quot;10218&quot;&gt;&lt;property id=&quot;20148&quot; value=&quot;5&quot;/&gt;&lt;property id=&quot;20300&quot; value=&quot;Slide 2 - &amp;quot;Important Continuous Random Variables&amp;quot;&quot;/&gt;&lt;property id=&quot;20307&quot; value=&quot;286&quot;/&gt;&lt;/object&gt;&lt;object type=&quot;3&quot; unique_id=&quot;10219&quot;&gt;&lt;property id=&quot;20148&quot; value=&quot;5&quot;/&gt;&lt;property id=&quot;20300&quot; value=&quot;Slide 3 - &amp;quot;Uniform Random Variable&amp;quot;&quot;/&gt;&lt;property id=&quot;20307&quot; value=&quot;287&quot;/&gt;&lt;/object&gt;&lt;object type=&quot;3&quot; unique_id=&quot;10220&quot;&gt;&lt;property id=&quot;20148&quot; value=&quot;5&quot;/&gt;&lt;property id=&quot;20300&quot; value=&quot;Slide 4 - &amp;quot;Uniform Random Variable&amp;quot;&quot;/&gt;&lt;property id=&quot;20307&quot; value=&quot;288&quot;/&gt;&lt;/object&gt;&lt;object type=&quot;3&quot; unique_id=&quot;10221&quot;&gt;&lt;property id=&quot;20148&quot; value=&quot;5&quot;/&gt;&lt;property id=&quot;20300&quot; value=&quot;Slide 5 - &amp;quot;Mean and Variance of a Uniform Random Variable&amp;quot;&quot;/&gt;&lt;property id=&quot;20307&quot; value=&quot;291&quot;/&gt;&lt;/object&gt;&lt;object type=&quot;3&quot; unique_id=&quot;10222&quot;&gt;&lt;property id=&quot;20148&quot; value=&quot;5&quot;/&gt;&lt;property id=&quot;20300&quot; value=&quot;Slide 6 - &amp;quot;Example 5&amp;quot;&quot;/&gt;&lt;property id=&quot;20307&quot; value=&quot;289&quot;/&gt;&lt;/object&gt;&lt;object type=&quot;3&quot; unique_id=&quot;10223&quot;&gt;&lt;property id=&quot;20148&quot; value=&quot;5&quot;/&gt;&lt;property id=&quot;20300&quot; value=&quot;Slide 7 - &amp;quot;Example 5 Solution&amp;quot;&quot;/&gt;&lt;property id=&quot;20307&quot; value=&quot;290&quot;/&gt;&lt;/object&gt;&lt;object type=&quot;3&quot; unique_id=&quot;10224&quot;&gt;&lt;property id=&quot;20148&quot; value=&quot;5&quot;/&gt;&lt;property id=&quot;20300&quot; value=&quot;Slide 8 - &amp;quot;Exponential Random Variables&amp;quot;&quot;/&gt;&lt;property id=&quot;20307&quot; value=&quot;292&quot;/&gt;&lt;/object&gt;&lt;object type=&quot;3&quot; unique_id=&quot;10225&quot;&gt;&lt;property id=&quot;20148&quot; value=&quot;5&quot;/&gt;&lt;property id=&quot;20300&quot; value=&quot;Slide 9 - &amp;quot;Exponential Random Variables&amp;quot;&quot;/&gt;&lt;property id=&quot;20307&quot; value=&quot;293&quot;/&gt;&lt;/object&gt;&lt;object type=&quot;3&quot; unique_id=&quot;10226&quot;&gt;&lt;property id=&quot;20148&quot; value=&quot;5&quot;/&gt;&lt;property id=&quot;20300&quot; value=&quot;Slide 11 - &amp;quot;Example 6&amp;quot;&quot;/&gt;&lt;property id=&quot;20307&quot; value=&quot;294&quot;/&gt;&lt;/object&gt;&lt;object type=&quot;3&quot; unique_id=&quot;10227&quot;&gt;&lt;property id=&quot;20148&quot; value=&quot;5&quot;/&gt;&lt;property id=&quot;20300&quot; value=&quot;Slide 12 - &amp;quot;Example 6 Solutions&amp;quot;&quot;/&gt;&lt;property id=&quot;20307&quot; value=&quot;295&quot;/&gt;&lt;/object&gt;&lt;object type=&quot;3&quot; unique_id=&quot;10228&quot;&gt;&lt;property id=&quot;20148&quot; value=&quot;5&quot;/&gt;&lt;property id=&quot;20300&quot; value=&quot;Slide 13 - &amp;quot;Example 7&amp;quot;&quot;/&gt;&lt;property id=&quot;20307&quot; value=&quot;296&quot;/&gt;&lt;/object&gt;&lt;object type=&quot;3&quot; unique_id=&quot;10229&quot;&gt;&lt;property id=&quot;20148&quot; value=&quot;5&quot;/&gt;&lt;property id=&quot;20300&quot; value=&quot;Slide 14 - &amp;quot;Example 7&amp;quot;&quot;/&gt;&lt;property id=&quot;20307&quot; value=&quot;297&quot;/&gt;&lt;/object&gt;&lt;object type=&quot;3&quot; unique_id=&quot;10230&quot;&gt;&lt;property id=&quot;20148&quot; value=&quot;5&quot;/&gt;&lt;property id=&quot;20300&quot; value=&quot;Slide 15 - &amp;quot;Mean of and Variance Value of Exponential Random Variables&amp;quot;&quot;/&gt;&lt;property id=&quot;20307&quot; value=&quot;298&quot;/&gt;&lt;/object&gt;&lt;object type=&quot;3&quot; unique_id=&quot;10231&quot;&gt;&lt;property id=&quot;20148&quot; value=&quot;5&quot;/&gt;&lt;property id=&quot;20300&quot; value=&quot;Slide 16 - &amp;quot;Mean of and Variance Value of Exponential Random Variables&amp;quot;&quot;/&gt;&lt;property id=&quot;20307&quot; value=&quot;299&quot;/&gt;&lt;/object&gt;&lt;object type=&quot;3&quot; unique_id=&quot;10232&quot;&gt;&lt;property id=&quot;20148&quot; value=&quot;5&quot;/&gt;&lt;property id=&quot;20300&quot; value=&quot;Slide 17 - &amp;quot;Gaussian (or Normal) Random Variable:&amp;quot;&quot;/&gt;&lt;property id=&quot;20307&quot; value=&quot;300&quot;/&gt;&lt;/object&gt;&lt;object type=&quot;3&quot; unique_id=&quot;10233&quot;&gt;&lt;property id=&quot;20148&quot; value=&quot;5&quot;/&gt;&lt;property id=&quot;20300&quot; value=&quot;Slide 18 - &amp;quot;The PDF of a Gaussian Random Variable&amp;quot;&quot;/&gt;&lt;property id=&quot;20307&quot; value=&quot;301&quot;/&gt;&lt;/object&gt;&lt;object type=&quot;3&quot; unique_id=&quot;10234&quot;&gt;&lt;property id=&quot;20148&quot; value=&quot;5&quot;/&gt;&lt;property id=&quot;20300&quot; value=&quot;Slide 19 - &amp;quot;Example PDF of a Gaussian Random Variable&amp;quot;&quot;/&gt;&lt;property id=&quot;20307&quot; value=&quot;302&quot;/&gt;&lt;/object&gt;&lt;object type=&quot;3&quot; unique_id=&quot;10235&quot;&gt;&lt;property id=&quot;20148&quot; value=&quot;5&quot;/&gt;&lt;property id=&quot;20300&quot; value=&quot;Slide 20 - &amp;quot;Properties of the Gaussian PDF&amp;quot;&quot;/&gt;&lt;property id=&quot;20307&quot; value=&quot;303&quot;/&gt;&lt;/object&gt;&lt;object type=&quot;3&quot; unique_id=&quot;10236&quot;&gt;&lt;property id=&quot;20148&quot; value=&quot;5&quot;/&gt;&lt;property id=&quot;20300&quot; value=&quot;Slide 21 - &amp;quot;General Gaussian (Normal) Distribution&amp;quot;&quot;/&gt;&lt;property id=&quot;20307&quot; value=&quot;304&quot;/&gt;&lt;/object&gt;&lt;object type=&quot;3&quot; unique_id=&quot;10237&quot;&gt;&lt;property id=&quot;20148&quot; value=&quot;5&quot;/&gt;&lt;property id=&quot;20300&quot; value=&quot;Slide 22 - &amp;quot;Standard Gaussian(Normal) Distribution&amp;quot;&quot;/&gt;&lt;property id=&quot;20307&quot; value=&quot;305&quot;/&gt;&lt;/object&gt;&lt;object type=&quot;3&quot; unique_id=&quot;10238&quot;&gt;&lt;property id=&quot;20148&quot; value=&quot;5&quot;/&gt;&lt;property id=&quot;20300&quot; value=&quot;Slide 23 - &amp;quot;Standard Gaussian(Normal) Distribution&amp;quot;&quot;/&gt;&lt;property id=&quot;20307&quot; value=&quot;306&quot;/&gt;&lt;/object&gt;&lt;object type=&quot;3&quot; unique_id=&quot;10239&quot;&gt;&lt;property id=&quot;20148&quot; value=&quot;5&quot;/&gt;&lt;property id=&quot;20300&quot; value=&quot;Slide 24 - &amp;quot;CDF of Standard and Regular Gaussian Random Variables&amp;quot;&quot;/&gt;&lt;property id=&quot;20307&quot; value=&quot;307&quot;/&gt;&lt;/object&gt;&lt;object type=&quot;3&quot; unique_id=&quot;10240&quot;&gt;&lt;property id=&quot;20148&quot; value=&quot;5&quot;/&gt;&lt;property id=&quot;20300&quot; value=&quot;Slide 25 - &amp;quot;CDF of Standard and Regular Gaussian Random Variables&amp;quot;&quot;/&gt;&lt;property id=&quot;20307&quot; value=&quot;308&quot;/&gt;&lt;/object&gt;&lt;object type=&quot;3&quot; unique_id=&quot;10241&quot;&gt;&lt;property id=&quot;20148&quot; value=&quot;5&quot;/&gt;&lt;property id=&quot;20300&quot; value=&quot;Slide 26 - &amp;quot;The Q-Function&amp;quot;&quot;/&gt;&lt;property id=&quot;20307&quot; value=&quot;309&quot;/&gt;&lt;/object&gt;&lt;object type=&quot;3&quot; unique_id=&quot;10242&quot;&gt;&lt;property id=&quot;20148&quot; value=&quot;5&quot;/&gt;&lt;property id=&quot;20300&quot; value=&quot;Slide 27 - &amp;quot;Q-Function Table&amp;quot;&quot;/&gt;&lt;property id=&quot;20307&quot; value=&quot;322&quot;/&gt;&lt;/object&gt;&lt;object type=&quot;3&quot; unique_id=&quot;10243&quot;&gt;&lt;property id=&quot;20148&quot; value=&quot;5&quot;/&gt;&lt;property id=&quot;20300&quot; value=&quot;Slide 28 - &amp;quot;CDF of Regular Gaussian Random Variables&amp;quot;&quot;/&gt;&lt;property id=&quot;20307&quot; value=&quot;310&quot;/&gt;&lt;/object&gt;&lt;object type=&quot;3&quot; unique_id=&quot;10244&quot;&gt;&lt;property id=&quot;20148&quot; value=&quot;5&quot;/&gt;&lt;property id=&quot;20300&quot; value=&quot;Slide 29 - &amp;quot;Properties of the Q-Function&amp;quot;&quot;/&gt;&lt;property id=&quot;20307&quot; value=&quot;311&quot;/&gt;&lt;/object&gt;&lt;object type=&quot;3&quot; unique_id=&quot;10245&quot;&gt;&lt;property id=&quot;20148&quot; value=&quot;5&quot;/&gt;&lt;property id=&quot;20300&quot; value=&quot;Slide 30 - &amp;quot;Error Function and Complementary Error Function - 𝑒𝑟𝑓 𝑥  𝑎𝑛𝑑 𝑒𝑟𝑓𝑐 𝑥 &amp;quot;&quot;/&gt;&lt;property id=&quot;20307&quot; value=&quot;312&quot;/&gt;&lt;/object&gt;&lt;object type=&quot;3&quot; unique_id=&quot;10246&quot;&gt;&lt;property id=&quot;20148&quot; value=&quot;5&quot;/&gt;&lt;property id=&quot;20300&quot; value=&quot;Slide 31 - &amp;quot;Applications of the Gaussian Distribution&amp;quot;&quot;/&gt;&lt;property id=&quot;20307&quot; value=&quot;313&quot;/&gt;&lt;/object&gt;&lt;object type=&quot;3&quot; unique_id=&quot;10247&quot;&gt;&lt;property id=&quot;20148&quot; value=&quot;5&quot;/&gt;&lt;property id=&quot;20300&quot; value=&quot;Slide 32 - &amp;quot;Example 8 Solution&amp;quot;&quot;/&gt;&lt;property id=&quot;20307&quot; value=&quot;314&quot;/&gt;&lt;/object&gt;&lt;object type=&quot;3&quot; unique_id=&quot;10248&quot;&gt;&lt;property id=&quot;20148&quot; value=&quot;5&quot;/&gt;&lt;property id=&quot;20300&quot; value=&quot;Slide 33 - &amp;quot;Applications of the Gaussian Distribution&amp;quot;&quot;/&gt;&lt;property id=&quot;20307&quot; value=&quot;315&quot;/&gt;&lt;/object&gt;&lt;object type=&quot;3&quot; unique_id=&quot;10249&quot;&gt;&lt;property id=&quot;20148&quot; value=&quot;5&quot;/&gt;&lt;property id=&quot;20300&quot; value=&quot;Slide 34 - &amp;quot;Example 9 Solution&amp;quot;&quot;/&gt;&lt;property id=&quot;20307&quot; value=&quot;316&quot;/&gt;&lt;/object&gt;&lt;object type=&quot;3&quot; unique_id=&quot;10250&quot;&gt;&lt;property id=&quot;20148&quot; value=&quot;5&quot;/&gt;&lt;property id=&quot;20300&quot; value=&quot;Slide 35 - &amp;quot;Applications of the Gaussian Distribution&amp;quot;&quot;/&gt;&lt;property id=&quot;20307&quot; value=&quot;317&quot;/&gt;&lt;/object&gt;&lt;object type=&quot;3&quot; unique_id=&quot;10251&quot;&gt;&lt;property id=&quot;20148&quot; value=&quot;5&quot;/&gt;&lt;property id=&quot;20300&quot; value=&quot;Slide 36 - &amp;quot;Applications of the Gaussian Distribution&amp;quot;&quot;/&gt;&lt;property id=&quot;20307&quot; value=&quot;318&quot;/&gt;&lt;/object&gt;&lt;object type=&quot;3&quot; unique_id=&quot;10252&quot;&gt;&lt;property id=&quot;20148&quot; value=&quot;5&quot;/&gt;&lt;property id=&quot;20300&quot; value=&quot;Slide 37 - &amp;quot;Example 11 Solution&amp;quot;&quot;/&gt;&lt;property id=&quot;20307&quot; value=&quot;319&quot;/&gt;&lt;/object&gt;&lt;object type=&quot;3&quot; unique_id=&quot;10253&quot;&gt;&lt;property id=&quot;20148&quot; value=&quot;5&quot;/&gt;&lt;property id=&quot;20300&quot; value=&quot;Slide 38 - &amp;quot;Applications of the Gaussian Distribution&amp;quot;&quot;/&gt;&lt;property id=&quot;20307&quot; value=&quot;321&quot;/&gt;&lt;/object&gt;&lt;object type=&quot;3&quot; unique_id=&quot;10254&quot;&gt;&lt;property id=&quot;20148&quot; value=&quot;5&quot;/&gt;&lt;property id=&quot;20300&quot; value=&quot;Slide 39 - &amp;quot;Example 12 Solution&amp;quot;&quot;/&gt;&lt;property id=&quot;20307&quot; value=&quot;320&quot;/&gt;&lt;/object&gt;&lt;object type=&quot;3&quot; unique_id=&quot;10255&quot;&gt;&lt;property id=&quot;20148&quot; value=&quot;5&quot;/&gt;&lt;property id=&quot;20300&quot; value=&quot;Slide 40 - &amp;quot;Applications of the Gaussian Distribution&amp;quot;&quot;/&gt;&lt;property id=&quot;20307&quot; value=&quot;323&quot;/&gt;&lt;/object&gt;&lt;object type=&quot;3&quot; unique_id=&quot;10256&quot;&gt;&lt;property id=&quot;20148&quot; value=&quot;5&quot;/&gt;&lt;property id=&quot;20300&quot; value=&quot;Slide 41 - &amp;quot;Example 13 Solution&amp;quot;&quot;/&gt;&lt;property id=&quot;20307&quot; value=&quot;324&quot;/&gt;&lt;/object&gt;&lt;object type=&quot;3&quot; unique_id=&quot;10453&quot;&gt;&lt;property id=&quot;20148&quot; value=&quot;5&quot;/&gt;&lt;property id=&quot;20300&quot; value=&quot;Slide 10 - &amp;quot;Exponential Random Variable (Memoryless property)&amp;quot;&quot;/&gt;&lt;property id=&quot;20307&quot; value=&quot;325&quot;/&gt;&lt;/object&gt;&lt;/object&gt;&lt;object type=&quot;8&quot; unique_id=&quot;10326&quot;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8</TotalTime>
  <Words>1569</Words>
  <Application>Microsoft Office PowerPoint</Application>
  <PresentationFormat>Widescreen</PresentationFormat>
  <Paragraphs>247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Office Theme</vt:lpstr>
      <vt:lpstr>Equation</vt:lpstr>
      <vt:lpstr>MathType 7.0 Equation</vt:lpstr>
      <vt:lpstr>ENEL 419</vt:lpstr>
      <vt:lpstr>Important Continuous Random Variables</vt:lpstr>
      <vt:lpstr>Uniform Random Variable</vt:lpstr>
      <vt:lpstr>Uniform Random Variable</vt:lpstr>
      <vt:lpstr>Mean and Variance of a Uniform Random Variable</vt:lpstr>
      <vt:lpstr>Example 5</vt:lpstr>
      <vt:lpstr>Example 5 Solution</vt:lpstr>
      <vt:lpstr>Exponential Random Variables</vt:lpstr>
      <vt:lpstr>Exponential Random Variables</vt:lpstr>
      <vt:lpstr>Exponential Random Variable (Memoryless property)</vt:lpstr>
      <vt:lpstr>Example 6</vt:lpstr>
      <vt:lpstr>Example 6 Solutions</vt:lpstr>
      <vt:lpstr>Example 7</vt:lpstr>
      <vt:lpstr>Example 7</vt:lpstr>
      <vt:lpstr>Mean of and Variance Value of Exponential Random Variables</vt:lpstr>
      <vt:lpstr>Mean of and Variance Value of Exponential Random Variables</vt:lpstr>
      <vt:lpstr>Gaussian (or Normal) Random Variable:</vt:lpstr>
      <vt:lpstr>The PDF of a Gaussian Random Variable</vt:lpstr>
      <vt:lpstr>Example PDF of a Gaussian Random Variable</vt:lpstr>
      <vt:lpstr>Properties of the Gaussian PDF</vt:lpstr>
      <vt:lpstr>General Gaussian (Normal) Distribution</vt:lpstr>
      <vt:lpstr>Standard Gaussian(Normal) Distribution</vt:lpstr>
      <vt:lpstr>Standard Gaussian(Normal) Distribution</vt:lpstr>
      <vt:lpstr>CDF of Standard and Regular Gaussian Random Variables</vt:lpstr>
      <vt:lpstr>CDF of Standard and Regular Gaussian Random Variables</vt:lpstr>
      <vt:lpstr>The Q-Function</vt:lpstr>
      <vt:lpstr>Q-Function Table</vt:lpstr>
      <vt:lpstr>CDF of Regular Gaussian Random Variables</vt:lpstr>
      <vt:lpstr>Properties of the Q-Function</vt:lpstr>
      <vt:lpstr>Error Function and Complementary Error Function - erf(x)  and erfc(x)</vt:lpstr>
      <vt:lpstr>Applications of the Gaussian Distribution</vt:lpstr>
      <vt:lpstr>Example 8 Solution</vt:lpstr>
      <vt:lpstr>Applications of the Gaussian Distribution</vt:lpstr>
      <vt:lpstr>Example 9 Solution</vt:lpstr>
      <vt:lpstr>Applications of the Gaussian Distribution</vt:lpstr>
      <vt:lpstr>Applications of the Gaussian Distribution</vt:lpstr>
      <vt:lpstr>Example 11 Solution</vt:lpstr>
      <vt:lpstr>Applications of the Gaussian Distribution</vt:lpstr>
      <vt:lpstr>Example 12 Solution</vt:lpstr>
      <vt:lpstr>Applications of the Gaussian Distribution</vt:lpstr>
      <vt:lpstr>Example 13 S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</dc:title>
  <dc:creator>Abu Sesay</dc:creator>
  <cp:lastModifiedBy>Abu Sesay</cp:lastModifiedBy>
  <cp:revision>158</cp:revision>
  <dcterms:created xsi:type="dcterms:W3CDTF">2020-10-09T17:16:36Z</dcterms:created>
  <dcterms:modified xsi:type="dcterms:W3CDTF">2023-10-13T21:12:03Z</dcterms:modified>
</cp:coreProperties>
</file>